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3435A" w:rsidRDefault="00F47F55">
      <w:bookmarkStart w:id="0" w:name="_GoBack"/>
      <w:bookmarkEnd w:id="0"/>
      <w:r w:rsidRPr="00F47F55">
        <w:rPr>
          <w:b/>
        </w:rPr>
        <w:t>Write the equation in slope intercept form.</w:t>
      </w:r>
    </w:p>
    <w:p w:rsidR="00F47F55" w:rsidRPr="00F47F55" w:rsidRDefault="00C15F29" w:rsidP="00F47F55">
      <w:pPr>
        <w:pStyle w:val="ListParagraph"/>
        <w:numPr>
          <w:ilvl w:val="0"/>
          <w:numId w:val="1"/>
        </w:numPr>
      </w:pPr>
      <w:r>
        <w:t>x</w:t>
      </w:r>
      <w:r w:rsidR="00F47F55">
        <w:t xml:space="preserve"> +3y = 9</w:t>
      </w:r>
      <w:r w:rsidR="00F47F55">
        <w:tab/>
      </w:r>
      <w:r w:rsidR="00F47F55">
        <w:tab/>
        <w:t xml:space="preserve">2.  5x </w:t>
      </w:r>
      <w:r w:rsidR="00F47F55">
        <w:rPr>
          <w:rFonts w:cstheme="minorHAnsi"/>
        </w:rPr>
        <w:t>─ y = 3</w:t>
      </w:r>
      <w:r w:rsidR="00F47F55">
        <w:rPr>
          <w:rFonts w:cstheme="minorHAnsi"/>
        </w:rPr>
        <w:tab/>
      </w:r>
      <w:r w:rsidR="00F47F55">
        <w:rPr>
          <w:rFonts w:cstheme="minorHAnsi"/>
        </w:rPr>
        <w:tab/>
      </w:r>
      <w:r w:rsidR="00F47F55">
        <w:rPr>
          <w:rFonts w:cstheme="minorHAnsi"/>
        </w:rPr>
        <w:tab/>
        <w:t>3.  7x ─ 5y = 15</w:t>
      </w:r>
      <w:r w:rsidR="00191E76">
        <w:rPr>
          <w:rFonts w:cstheme="minorHAnsi"/>
        </w:rPr>
        <w:t>,</w:t>
      </w:r>
    </w:p>
    <w:p w:rsidR="00F47F55" w:rsidRDefault="00F47F55" w:rsidP="00F47F55">
      <w:pPr>
        <w:pStyle w:val="ListParagraph"/>
      </w:pPr>
    </w:p>
    <w:p w:rsidR="00F47F55" w:rsidRDefault="00F47F55" w:rsidP="00F47F55">
      <w:pPr>
        <w:pStyle w:val="ListParagraph"/>
      </w:pPr>
    </w:p>
    <w:p w:rsidR="00F47F55" w:rsidRDefault="00F47F55" w:rsidP="00F47F55">
      <w:pPr>
        <w:pStyle w:val="ListParagraph"/>
      </w:pPr>
    </w:p>
    <w:p w:rsidR="00F47F55" w:rsidRDefault="00F47F55" w:rsidP="00F47F55">
      <w:pPr>
        <w:pStyle w:val="ListParagraph"/>
        <w:numPr>
          <w:ilvl w:val="0"/>
          <w:numId w:val="2"/>
        </w:numPr>
      </w:pPr>
      <w:r>
        <w:t xml:space="preserve">  6x </w:t>
      </w:r>
      <w:r w:rsidRPr="00F47F55">
        <w:rPr>
          <w:rFonts w:cstheme="minorHAnsi"/>
        </w:rPr>
        <w:t>─</w:t>
      </w:r>
      <w:r>
        <w:t xml:space="preserve"> 7y = 9</w:t>
      </w:r>
      <w:r>
        <w:tab/>
      </w:r>
      <w:r>
        <w:tab/>
        <w:t xml:space="preserve"> 5.  4x + 2y = 10</w:t>
      </w:r>
      <w:r>
        <w:tab/>
      </w:r>
      <w:r>
        <w:tab/>
        <w:t>6.  3x + 2y = 10</w:t>
      </w:r>
    </w:p>
    <w:p w:rsidR="00F47F55" w:rsidRDefault="00F47F55" w:rsidP="00F47F55"/>
    <w:p w:rsidR="00F47F55" w:rsidRDefault="00F47F55" w:rsidP="00F47F55"/>
    <w:p w:rsidR="00F47F55" w:rsidRDefault="00F47F55" w:rsidP="00F47F55">
      <w:pPr>
        <w:ind w:firstLine="360"/>
      </w:pPr>
      <w:r>
        <w:t xml:space="preserve">7.  </w:t>
      </w:r>
      <w:proofErr w:type="gramStart"/>
      <w:r>
        <w:t>m</w:t>
      </w:r>
      <w:proofErr w:type="gramEnd"/>
      <w:r>
        <w:t xml:space="preserve"> = </w:t>
      </w:r>
      <w:r w:rsidRPr="00F47F55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31pt" o:ole="">
            <v:imagedata r:id="rId5" o:title=""/>
          </v:shape>
          <o:OLEObject Type="Embed" ProgID="Equation.DSMT4" ShapeID="_x0000_i1025" DrawAspect="Content" ObjectID="_1468131132" r:id="rId6"/>
        </w:object>
      </w:r>
      <w:r>
        <w:t>; b = -3</w:t>
      </w:r>
      <w:r>
        <w:tab/>
        <w:t xml:space="preserve">8.  m </w:t>
      </w:r>
      <w:proofErr w:type="gramStart"/>
      <w:r>
        <w:t xml:space="preserve">= </w:t>
      </w:r>
      <w:proofErr w:type="gramEnd"/>
      <w:r w:rsidRPr="00F47F55">
        <w:rPr>
          <w:position w:val="-24"/>
        </w:rPr>
        <w:object w:dxaOrig="240" w:dyaOrig="620">
          <v:shape id="_x0000_i1026" type="#_x0000_t75" style="width:11.7pt;height:31pt" o:ole="">
            <v:imagedata r:id="rId7" o:title=""/>
          </v:shape>
          <o:OLEObject Type="Embed" ProgID="Equation.DSMT4" ShapeID="_x0000_i1026" DrawAspect="Content" ObjectID="_1468131133" r:id="rId8"/>
        </w:object>
      </w:r>
      <w:r>
        <w:t>; b =</w:t>
      </w:r>
      <w:r w:rsidRPr="00F47F55">
        <w:rPr>
          <w:position w:val="-24"/>
        </w:rPr>
        <w:object w:dxaOrig="240" w:dyaOrig="620">
          <v:shape id="_x0000_i1027" type="#_x0000_t75" style="width:11.7pt;height:31pt" o:ole="">
            <v:imagedata r:id="rId9" o:title=""/>
          </v:shape>
          <o:OLEObject Type="Embed" ProgID="Equation.DSMT4" ShapeID="_x0000_i1027" DrawAspect="Content" ObjectID="_1468131134" r:id="rId10"/>
        </w:object>
      </w:r>
      <w:r>
        <w:tab/>
      </w:r>
      <w:r>
        <w:tab/>
        <w:t xml:space="preserve">9.  m = 0; b = </w:t>
      </w:r>
      <w:r w:rsidRPr="00F47F55">
        <w:rPr>
          <w:position w:val="-24"/>
        </w:rPr>
        <w:object w:dxaOrig="240" w:dyaOrig="620">
          <v:shape id="_x0000_i1028" type="#_x0000_t75" style="width:11.7pt;height:31pt" o:ole="">
            <v:imagedata r:id="rId11" o:title=""/>
          </v:shape>
          <o:OLEObject Type="Embed" ProgID="Equation.DSMT4" ShapeID="_x0000_i1028" DrawAspect="Content" ObjectID="_1468131135" r:id="rId12"/>
        </w:object>
      </w:r>
    </w:p>
    <w:p w:rsidR="00F47F55" w:rsidRDefault="00F47F55" w:rsidP="00F47F55">
      <w:pPr>
        <w:ind w:firstLine="360"/>
      </w:pPr>
    </w:p>
    <w:p w:rsidR="00F47F55" w:rsidRDefault="00F47F55" w:rsidP="00F47F55">
      <w:pPr>
        <w:ind w:firstLine="360"/>
      </w:pPr>
      <w:r>
        <w:t xml:space="preserve">10.  </w:t>
      </w:r>
      <w:proofErr w:type="gramStart"/>
      <w:r w:rsidR="00F25300">
        <w:t>m</w:t>
      </w:r>
      <w:proofErr w:type="gramEnd"/>
      <w:r w:rsidR="00F25300">
        <w:t xml:space="preserve"> = </w:t>
      </w:r>
      <w:r w:rsidR="00F25300" w:rsidRPr="00F25300">
        <w:rPr>
          <w:position w:val="-24"/>
        </w:rPr>
        <w:object w:dxaOrig="240" w:dyaOrig="620">
          <v:shape id="_x0000_i1029" type="#_x0000_t75" style="width:11.7pt;height:31pt" o:ole="">
            <v:imagedata r:id="rId13" o:title=""/>
          </v:shape>
          <o:OLEObject Type="Embed" ProgID="Equation.DSMT4" ShapeID="_x0000_i1029" DrawAspect="Content" ObjectID="_1468131136" r:id="rId14"/>
        </w:object>
      </w:r>
      <w:r w:rsidR="00F25300">
        <w:t>; b = -1</w:t>
      </w:r>
      <w:r w:rsidR="00F25300">
        <w:tab/>
        <w:t>11.  m= undefined; b=3</w:t>
      </w:r>
      <w:r w:rsidR="00F25300">
        <w:tab/>
        <w:t xml:space="preserve">12.  </w:t>
      </w:r>
      <w:r w:rsidR="00191E76">
        <w:t>m</w:t>
      </w:r>
      <w:r w:rsidR="00F25300">
        <w:t xml:space="preserve"> =</w:t>
      </w:r>
      <w:r w:rsidR="00191E76">
        <w:t xml:space="preserve"> 3</w:t>
      </w:r>
      <w:r w:rsidR="001A3508">
        <w:t>; b = 9</w:t>
      </w:r>
    </w:p>
    <w:p w:rsidR="00C15F29" w:rsidRDefault="00C15F29" w:rsidP="00F47F55">
      <w:pPr>
        <w:ind w:firstLine="360"/>
      </w:pPr>
    </w:p>
    <w:p w:rsidR="00C15F29" w:rsidRDefault="00C15F29" w:rsidP="00C15F29">
      <w:r w:rsidRPr="00F47F55">
        <w:rPr>
          <w:b/>
        </w:rPr>
        <w:t>Write the equation in slope intercept form.</w:t>
      </w:r>
    </w:p>
    <w:p w:rsidR="00C15F29" w:rsidRDefault="00E92F45" w:rsidP="00E92F45">
      <w:pPr>
        <w:ind w:left="360"/>
      </w:pPr>
      <w:r>
        <w:t xml:space="preserve">1.  </w:t>
      </w:r>
      <w:proofErr w:type="gramStart"/>
      <w:r w:rsidR="00C15F29">
        <w:t>x</w:t>
      </w:r>
      <w:proofErr w:type="gramEnd"/>
      <w:r w:rsidR="00C15F29">
        <w:t xml:space="preserve"> +3y = 9</w:t>
      </w:r>
      <w:r w:rsidR="00C15F29">
        <w:tab/>
      </w:r>
      <w:r w:rsidR="00C15F29">
        <w:tab/>
        <w:t xml:space="preserve">2.  5x </w:t>
      </w:r>
      <w:r>
        <w:rPr>
          <w:rFonts w:cstheme="minorHAnsi"/>
        </w:rPr>
        <w:t>─ y = 3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>3.  7x ─ 5y = 15</w:t>
      </w:r>
    </w:p>
    <w:p w:rsidR="00C15F29" w:rsidRDefault="00C15F29" w:rsidP="00C15F29">
      <w:pPr>
        <w:pStyle w:val="ListParagraph"/>
      </w:pPr>
    </w:p>
    <w:p w:rsidR="00C15F29" w:rsidRDefault="00C15F29" w:rsidP="00C15F29">
      <w:pPr>
        <w:pStyle w:val="ListParagraph"/>
      </w:pPr>
    </w:p>
    <w:p w:rsidR="00C15F29" w:rsidRDefault="00C15F29" w:rsidP="00C15F29">
      <w:pPr>
        <w:pStyle w:val="ListParagraph"/>
        <w:numPr>
          <w:ilvl w:val="0"/>
          <w:numId w:val="2"/>
        </w:numPr>
      </w:pPr>
      <w:r>
        <w:t xml:space="preserve">  6x </w:t>
      </w:r>
      <w:r w:rsidRPr="00F47F55">
        <w:rPr>
          <w:rFonts w:cstheme="minorHAnsi"/>
        </w:rPr>
        <w:t>─</w:t>
      </w:r>
      <w:r>
        <w:t xml:space="preserve"> 7y = 9</w:t>
      </w:r>
      <w:r>
        <w:tab/>
      </w:r>
      <w:r>
        <w:tab/>
        <w:t xml:space="preserve"> 5.  4x + 2y = 10</w:t>
      </w:r>
      <w:r>
        <w:tab/>
      </w:r>
      <w:r>
        <w:tab/>
        <w:t>6.  3x + 2y = 10</w:t>
      </w:r>
    </w:p>
    <w:p w:rsidR="00C15F29" w:rsidRDefault="00C15F29" w:rsidP="00C15F29"/>
    <w:p w:rsidR="00C15F29" w:rsidRDefault="00C15F29" w:rsidP="00C15F29"/>
    <w:p w:rsidR="00C15F29" w:rsidRDefault="00C15F29" w:rsidP="00C15F29">
      <w:pPr>
        <w:ind w:firstLine="360"/>
      </w:pPr>
      <w:r>
        <w:t xml:space="preserve">7.  </w:t>
      </w:r>
      <w:proofErr w:type="gramStart"/>
      <w:r>
        <w:t>m</w:t>
      </w:r>
      <w:proofErr w:type="gramEnd"/>
      <w:r>
        <w:t xml:space="preserve"> = </w:t>
      </w:r>
      <w:r w:rsidRPr="00F47F55">
        <w:rPr>
          <w:position w:val="-24"/>
        </w:rPr>
        <w:object w:dxaOrig="240" w:dyaOrig="620">
          <v:shape id="_x0000_i1030" type="#_x0000_t75" style="width:11.7pt;height:31pt" o:ole="">
            <v:imagedata r:id="rId5" o:title=""/>
          </v:shape>
          <o:OLEObject Type="Embed" ProgID="Equation.DSMT4" ShapeID="_x0000_i1030" DrawAspect="Content" ObjectID="_1468131137" r:id="rId15"/>
        </w:object>
      </w:r>
      <w:r>
        <w:t>; b = -3</w:t>
      </w:r>
      <w:r>
        <w:tab/>
        <w:t xml:space="preserve">8.  m </w:t>
      </w:r>
      <w:proofErr w:type="gramStart"/>
      <w:r>
        <w:t xml:space="preserve">= </w:t>
      </w:r>
      <w:proofErr w:type="gramEnd"/>
      <w:r w:rsidRPr="00F47F55">
        <w:rPr>
          <w:position w:val="-24"/>
        </w:rPr>
        <w:object w:dxaOrig="240" w:dyaOrig="620">
          <v:shape id="_x0000_i1031" type="#_x0000_t75" style="width:11.7pt;height:31pt" o:ole="">
            <v:imagedata r:id="rId7" o:title=""/>
          </v:shape>
          <o:OLEObject Type="Embed" ProgID="Equation.DSMT4" ShapeID="_x0000_i1031" DrawAspect="Content" ObjectID="_1468131138" r:id="rId16"/>
        </w:object>
      </w:r>
      <w:r>
        <w:t>; b =</w:t>
      </w:r>
      <w:r w:rsidRPr="00F47F55">
        <w:rPr>
          <w:position w:val="-24"/>
        </w:rPr>
        <w:object w:dxaOrig="240" w:dyaOrig="620">
          <v:shape id="_x0000_i1032" type="#_x0000_t75" style="width:11.7pt;height:31pt" o:ole="">
            <v:imagedata r:id="rId9" o:title=""/>
          </v:shape>
          <o:OLEObject Type="Embed" ProgID="Equation.DSMT4" ShapeID="_x0000_i1032" DrawAspect="Content" ObjectID="_1468131139" r:id="rId17"/>
        </w:object>
      </w:r>
      <w:r>
        <w:tab/>
      </w:r>
      <w:r>
        <w:tab/>
        <w:t xml:space="preserve">9.  m = 0; b = </w:t>
      </w:r>
      <w:r w:rsidRPr="00F47F55">
        <w:rPr>
          <w:position w:val="-24"/>
        </w:rPr>
        <w:object w:dxaOrig="240" w:dyaOrig="620">
          <v:shape id="_x0000_i1033" type="#_x0000_t75" style="width:11.7pt;height:31pt" o:ole="">
            <v:imagedata r:id="rId11" o:title=""/>
          </v:shape>
          <o:OLEObject Type="Embed" ProgID="Equation.DSMT4" ShapeID="_x0000_i1033" DrawAspect="Content" ObjectID="_1468131140" r:id="rId18"/>
        </w:object>
      </w:r>
    </w:p>
    <w:p w:rsidR="00C15F29" w:rsidRDefault="00C15F29" w:rsidP="00C15F29">
      <w:pPr>
        <w:ind w:firstLine="360"/>
      </w:pPr>
    </w:p>
    <w:p w:rsidR="00C15F29" w:rsidRPr="00F47F55" w:rsidRDefault="00C15F29" w:rsidP="00F47F55">
      <w:pPr>
        <w:ind w:firstLine="360"/>
      </w:pPr>
      <w:r>
        <w:t xml:space="preserve">10.  </w:t>
      </w:r>
      <w:proofErr w:type="gramStart"/>
      <w:r>
        <w:t>m</w:t>
      </w:r>
      <w:proofErr w:type="gramEnd"/>
      <w:r>
        <w:t xml:space="preserve"> = </w:t>
      </w:r>
      <w:r w:rsidRPr="00F25300">
        <w:rPr>
          <w:position w:val="-24"/>
        </w:rPr>
        <w:object w:dxaOrig="240" w:dyaOrig="620">
          <v:shape id="_x0000_i1034" type="#_x0000_t75" style="width:11.7pt;height:31pt" o:ole="">
            <v:imagedata r:id="rId13" o:title=""/>
          </v:shape>
          <o:OLEObject Type="Embed" ProgID="Equation.DSMT4" ShapeID="_x0000_i1034" DrawAspect="Content" ObjectID="_1468131141" r:id="rId19"/>
        </w:object>
      </w:r>
      <w:r>
        <w:t>; b = -1</w:t>
      </w:r>
      <w:r>
        <w:tab/>
        <w:t>11.  m= undefined; b=3</w:t>
      </w:r>
      <w:r>
        <w:tab/>
        <w:t>12.  m = 3; b = 9</w:t>
      </w:r>
    </w:p>
    <w:sectPr w:rsidR="00C15F29" w:rsidRPr="00F47F5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2F41CB1"/>
    <w:multiLevelType w:val="hybridMultilevel"/>
    <w:tmpl w:val="B4C80D6C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94069DB"/>
    <w:multiLevelType w:val="hybridMultilevel"/>
    <w:tmpl w:val="01ACA3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7F55"/>
    <w:rsid w:val="00191E76"/>
    <w:rsid w:val="001A3508"/>
    <w:rsid w:val="0033435A"/>
    <w:rsid w:val="008B1607"/>
    <w:rsid w:val="00C15F29"/>
    <w:rsid w:val="00D322A1"/>
    <w:rsid w:val="00E92F45"/>
    <w:rsid w:val="00F25300"/>
    <w:rsid w:val="00F47F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5:docId w15:val="{3CD2CED4-F23B-40B1-AD6B-93058CF90A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47F5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15F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5F2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15</Words>
  <Characters>65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ismarck Public Schools</Company>
  <LinksUpToDate>false</LinksUpToDate>
  <CharactersWithSpaces>7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nna Carter</dc:creator>
  <cp:lastModifiedBy>Cari Thompson</cp:lastModifiedBy>
  <cp:revision>2</cp:revision>
  <cp:lastPrinted>2012-09-27T18:44:00Z</cp:lastPrinted>
  <dcterms:created xsi:type="dcterms:W3CDTF">2014-07-29T14:26:00Z</dcterms:created>
  <dcterms:modified xsi:type="dcterms:W3CDTF">2014-07-29T1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